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4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4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/14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D7C55C-F232-412F-BC13-13B6618FEFA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Week2 Project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E61BBF4-B4D9-42F0-9991-D51105528EC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/>
              <a:t>Peiyi</a:t>
            </a:r>
            <a:r>
              <a:rPr lang="en-US" altLang="zh-CN" dirty="0"/>
              <a:t> Xu</a:t>
            </a:r>
          </a:p>
          <a:p>
            <a:r>
              <a:rPr lang="en-US" altLang="zh-CN" dirty="0"/>
              <a:t>2022.1.1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73878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6E6A0C-8E2E-4C3A-BADE-F94D36828F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1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9A6458-D9FC-44DE-A4AD-7FA7E6EE47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altLang="zh-CN" sz="1800" b="0" i="0" u="none" strike="noStrike" baseline="0" dirty="0">
                <a:latin typeface="ArialMT"/>
              </a:rPr>
              <a:t>Compare the conditional distribution of the Multivariate Normal, to the OLS equations. </a:t>
            </a:r>
          </a:p>
          <a:p>
            <a:pPr algn="l"/>
            <a:r>
              <a:rPr lang="en-US" altLang="zh-CN" sz="1800" b="0" i="0" u="none" strike="noStrike" baseline="0" dirty="0">
                <a:latin typeface="ArialMT"/>
              </a:rPr>
              <a:t>Are these values the same? Why?</a:t>
            </a:r>
          </a:p>
          <a:p>
            <a:pPr algn="l"/>
            <a:r>
              <a:rPr lang="en-US" altLang="zh-CN" sz="1800" b="0" i="0" u="none" strike="noStrike" baseline="0" dirty="0">
                <a:latin typeface="ArialMT"/>
              </a:rPr>
              <a:t>Use the data in problem1.csv to prove your answer empirically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68048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5E613-0848-476B-B672-65FB5063C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Solution 1</a:t>
            </a:r>
            <a:br>
              <a:rPr lang="en-US" altLang="zh-CN" dirty="0"/>
            </a:br>
            <a:br>
              <a:rPr lang="en-US" altLang="zh-CN" dirty="0"/>
            </a:br>
            <a:r>
              <a:rPr lang="en-US" altLang="zh-CN" sz="3100" dirty="0"/>
              <a:t>Case 1 Conditional Distribution of the Multivariate Normal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63D2F4-BC0A-4064-A1BE-7368ED25F1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dirty="0"/>
              <a:t>We assume that the (x, y) datapoints in problem1.csv are independent variables under the same bivariate normal distribution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B00DB6F-785B-44C6-A0C5-34B76EF17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14280"/>
              </p:ext>
            </p:extLst>
          </p:nvPr>
        </p:nvGraphicFramePr>
        <p:xfrm>
          <a:off x="4927600" y="26670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B050666-D12C-4F8F-8710-C7B220444DAE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96216" y="3724738"/>
            <a:ext cx="3057525" cy="14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5379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B2E400-8451-432D-B3DD-0CF91EA3B4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br>
              <a:rPr lang="en-US" altLang="zh-CN" dirty="0"/>
            </a:b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华文楷体" panose="02010600040101010101" pitchFamily="2" charset="-122"/>
                <a:cs typeface="+mj-cs"/>
              </a:rPr>
              <a:t>Case 2 OLS</a:t>
            </a:r>
            <a:endParaRPr lang="zh-CN" alt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463E2190-FFFD-4BFD-8D8F-A7A4509DEB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05342" y="2783704"/>
            <a:ext cx="3488926" cy="654174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69190BC-CC9E-4D86-BAE3-39E0AE14F882}"/>
              </a:ext>
            </a:extLst>
          </p:cNvPr>
          <p:cNvSpPr txBox="1">
            <a:spLocks/>
          </p:cNvSpPr>
          <p:nvPr/>
        </p:nvSpPr>
        <p:spPr>
          <a:xfrm>
            <a:off x="1371600" y="21717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B2C800E-5873-4AF4-8950-D67C106D1F04}"/>
              </a:ext>
            </a:extLst>
          </p:cNvPr>
          <p:cNvSpPr txBox="1">
            <a:spLocks/>
          </p:cNvSpPr>
          <p:nvPr/>
        </p:nvSpPr>
        <p:spPr>
          <a:xfrm>
            <a:off x="1371600" y="2268245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We assume that y can be explained by x using regression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and all assumptions of OLS are satisfied.</a:t>
            </a:r>
          </a:p>
          <a:p>
            <a:r>
              <a:rPr lang="en-US" altLang="zh-CN" dirty="0"/>
              <a:t>Then</a:t>
            </a:r>
          </a:p>
          <a:p>
            <a:pPr marL="0" indent="0">
              <a:buNone/>
            </a:pPr>
            <a:endParaRPr lang="en-US" altLang="zh-C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58AB8E-3815-4922-92F1-FF8AA5C5A5B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6712" y="4347838"/>
            <a:ext cx="2270529" cy="5759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CE42912-0F01-4E84-84E4-F8A19D0B8B61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19848" y="5065774"/>
            <a:ext cx="4078531" cy="331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34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986454-0962-41EA-AACE-D84CCFF9F7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311676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Conclusion: Same mean, Different variance</a:t>
            </a:r>
            <a:endParaRPr lang="zh-CN" altLang="en-US" sz="28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2730EBBC-30B5-4458-9AE2-19796EF02CE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803" y="1638300"/>
            <a:ext cx="4818793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4592226E-EF66-4FA3-9BD6-A1B17BF00DB5}"/>
              </a:ext>
            </a:extLst>
          </p:cNvPr>
          <p:cNvSpPr txBox="1">
            <a:spLocks/>
          </p:cNvSpPr>
          <p:nvPr/>
        </p:nvSpPr>
        <p:spPr>
          <a:xfrm>
            <a:off x="1133383" y="3110884"/>
            <a:ext cx="9601200" cy="13116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8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C998550-3546-4465-87C2-82284E54EAD9}"/>
              </a:ext>
            </a:extLst>
          </p:cNvPr>
          <p:cNvSpPr txBox="1">
            <a:spLocks/>
          </p:cNvSpPr>
          <p:nvPr/>
        </p:nvSpPr>
        <p:spPr>
          <a:xfrm>
            <a:off x="680621" y="3829974"/>
            <a:ext cx="9601200" cy="13116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1BC267-D6A8-4EA6-A775-DA9EEE9FD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9771" y="5538680"/>
            <a:ext cx="42448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>
                <a:latin typeface="Arial Unicode MS"/>
              </a:rPr>
              <a:t>s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igma_1 =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0.657, sigma_2 = 0.664</a:t>
            </a:r>
            <a:endParaRPr kumimoji="0" lang="zh-CN" altLang="zh-C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2606097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B4C1A712-9AF0-4F72-8EFF-8115434B96FC}tf10001105</Template>
  <TotalTime>25</TotalTime>
  <Words>125</Words>
  <Application>Microsoft Office PowerPoint</Application>
  <PresentationFormat>Widescreen</PresentationFormat>
  <Paragraphs>18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 Unicode MS</vt:lpstr>
      <vt:lpstr>ArialMT</vt:lpstr>
      <vt:lpstr>Arial</vt:lpstr>
      <vt:lpstr>Franklin Gothic Book</vt:lpstr>
      <vt:lpstr>Crop</vt:lpstr>
      <vt:lpstr>MathType 6.0 Equation</vt:lpstr>
      <vt:lpstr>Week2 Project</vt:lpstr>
      <vt:lpstr>Problem 1</vt:lpstr>
      <vt:lpstr>Solution 1  Case 1 Conditional Distribution of the Multivariate Normal</vt:lpstr>
      <vt:lpstr> Case 2 OLS</vt:lpstr>
      <vt:lpstr>Conclusion: Same mean, Different varia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Y 徐</dc:creator>
  <cp:lastModifiedBy>PY 徐</cp:lastModifiedBy>
  <cp:revision>9</cp:revision>
  <dcterms:created xsi:type="dcterms:W3CDTF">2022-01-14T08:47:56Z</dcterms:created>
  <dcterms:modified xsi:type="dcterms:W3CDTF">2022-01-14T09:13:37Z</dcterms:modified>
</cp:coreProperties>
</file>